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208" </w:instrText>
      </w:r>
      <w:r>
        <w:fldChar w:fldCharType="separate"/>
      </w:r>
      <w:r>
        <w:rPr>
          <w:rStyle w:val="32"/>
        </w:rPr>
        <w:t>1.概况</w:t>
      </w:r>
      <w:r>
        <w:tab/>
      </w:r>
      <w:r>
        <w:fldChar w:fldCharType="begin"/>
      </w:r>
      <w:r>
        <w:instrText xml:space="preserve"> PAGEREF _Toc139468208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209" </w:instrText>
      </w:r>
      <w:r>
        <w:fldChar w:fldCharType="separate"/>
      </w:r>
      <w:r>
        <w:rPr>
          <w:rStyle w:val="32"/>
        </w:rPr>
        <w:t>1.1工程概况</w:t>
      </w:r>
      <w:r>
        <w:tab/>
      </w:r>
      <w:r>
        <w:fldChar w:fldCharType="begin"/>
      </w:r>
      <w:r>
        <w:instrText xml:space="preserve"> PAGEREF _Toc139468209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210" </w:instrText>
      </w:r>
      <w:r>
        <w:fldChar w:fldCharType="separate"/>
      </w:r>
      <w:r>
        <w:rPr>
          <w:rStyle w:val="32"/>
        </w:rPr>
        <w:t>1.2以往检测（维修）情况</w:t>
      </w:r>
      <w:r>
        <w:tab/>
      </w:r>
      <w:r>
        <w:fldChar w:fldCharType="begin"/>
      </w:r>
      <w:r>
        <w:instrText xml:space="preserve"> PAGEREF _Toc139468210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211" </w:instrText>
      </w:r>
      <w:r>
        <w:fldChar w:fldCharType="separate"/>
      </w:r>
      <w:r>
        <w:rPr>
          <w:rStyle w:val="32"/>
        </w:rPr>
        <w:t>2检测目的</w:t>
      </w:r>
      <w:r>
        <w:tab/>
      </w:r>
      <w:r>
        <w:fldChar w:fldCharType="begin"/>
      </w:r>
      <w:r>
        <w:instrText xml:space="preserve"> PAGEREF _Toc13946821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212" </w:instrText>
      </w:r>
      <w:r>
        <w:fldChar w:fldCharType="separate"/>
      </w:r>
      <w:r>
        <w:rPr>
          <w:rStyle w:val="32"/>
        </w:rPr>
        <w:t>3检测评定依据及检测仪器设备</w:t>
      </w:r>
      <w:r>
        <w:tab/>
      </w:r>
      <w:r>
        <w:fldChar w:fldCharType="begin"/>
      </w:r>
      <w:r>
        <w:instrText xml:space="preserve"> PAGEREF _Toc139468212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213" </w:instrText>
      </w:r>
      <w:r>
        <w:fldChar w:fldCharType="separate"/>
      </w:r>
      <w:r>
        <w:rPr>
          <w:rStyle w:val="32"/>
        </w:rPr>
        <w:t>3.1检测评定依据</w:t>
      </w:r>
      <w:r>
        <w:tab/>
      </w:r>
      <w:r>
        <w:fldChar w:fldCharType="begin"/>
      </w:r>
      <w:r>
        <w:instrText xml:space="preserve"> PAGEREF _Toc139468213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214" </w:instrText>
      </w:r>
      <w:r>
        <w:fldChar w:fldCharType="separate"/>
      </w:r>
      <w:r>
        <w:rPr>
          <w:rStyle w:val="32"/>
        </w:rPr>
        <w:t>3.2主要仪器设备</w:t>
      </w:r>
      <w:r>
        <w:tab/>
      </w:r>
      <w:r>
        <w:fldChar w:fldCharType="begin"/>
      </w:r>
      <w:r>
        <w:instrText xml:space="preserve"> PAGEREF _Toc139468214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215" </w:instrText>
      </w:r>
      <w:r>
        <w:fldChar w:fldCharType="separate"/>
      </w:r>
      <w:r>
        <w:rPr>
          <w:rStyle w:val="32"/>
        </w:rPr>
        <w:t>4</w:t>
      </w:r>
      <w:r>
        <w:rPr>
          <w:rStyle w:val="32"/>
          <w:rFonts w:hAnsi="宋体"/>
        </w:rPr>
        <w:t>外观检查频率及检查内容</w:t>
      </w:r>
      <w:r>
        <w:tab/>
      </w:r>
      <w:r>
        <w:fldChar w:fldCharType="begin"/>
      </w:r>
      <w:r>
        <w:instrText xml:space="preserve"> PAGEREF _Toc139468215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216" </w:instrText>
      </w:r>
      <w:r>
        <w:fldChar w:fldCharType="separate"/>
      </w:r>
      <w:r>
        <w:rPr>
          <w:rStyle w:val="32"/>
        </w:rPr>
        <w:t>4.1外观检查频率</w:t>
      </w:r>
      <w:r>
        <w:tab/>
      </w:r>
      <w:r>
        <w:fldChar w:fldCharType="begin"/>
      </w:r>
      <w:r>
        <w:instrText xml:space="preserve"> PAGEREF _Toc139468216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217" </w:instrText>
      </w:r>
      <w:r>
        <w:fldChar w:fldCharType="separate"/>
      </w:r>
      <w:r>
        <w:rPr>
          <w:rStyle w:val="32"/>
        </w:rPr>
        <w:t>4.2上部结构主要构件外观检查内容</w:t>
      </w:r>
      <w:r>
        <w:tab/>
      </w:r>
      <w:r>
        <w:fldChar w:fldCharType="begin"/>
      </w:r>
      <w:r>
        <w:instrText xml:space="preserve"> PAGEREF _Toc139468217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218" </w:instrText>
      </w:r>
      <w:r>
        <w:fldChar w:fldCharType="separate"/>
      </w:r>
      <w:r>
        <w:rPr>
          <w:rStyle w:val="32"/>
        </w:rPr>
        <w:t>4.3下部结构主要构件外观检查内容</w:t>
      </w:r>
      <w:r>
        <w:tab/>
      </w:r>
      <w:r>
        <w:fldChar w:fldCharType="begin"/>
      </w:r>
      <w:r>
        <w:instrText xml:space="preserve"> PAGEREF _Toc139468218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219" </w:instrText>
      </w:r>
      <w:r>
        <w:fldChar w:fldCharType="separate"/>
      </w:r>
      <w:r>
        <w:rPr>
          <w:rStyle w:val="32"/>
        </w:rPr>
        <w:t>4.4桥面系外观检查内容</w:t>
      </w:r>
      <w:r>
        <w:tab/>
      </w:r>
      <w:r>
        <w:fldChar w:fldCharType="begin"/>
      </w:r>
      <w:r>
        <w:instrText xml:space="preserve"> PAGEREF _Toc139468219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220" </w:instrText>
      </w:r>
      <w:r>
        <w:fldChar w:fldCharType="separate"/>
      </w:r>
      <w:r>
        <w:rPr>
          <w:rStyle w:val="32"/>
        </w:rPr>
        <w:t>5</w:t>
      </w:r>
      <w:r>
        <w:rPr>
          <w:rStyle w:val="32"/>
          <w:rFonts w:hAnsi="宋体"/>
        </w:rPr>
        <w:t>构件编号规则及评定单元划分</w:t>
      </w:r>
      <w:r>
        <w:tab/>
      </w:r>
      <w:r>
        <w:fldChar w:fldCharType="begin"/>
      </w:r>
      <w:r>
        <w:instrText xml:space="preserve"> PAGEREF _Toc139468220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221" </w:instrText>
      </w:r>
      <w:r>
        <w:fldChar w:fldCharType="separate"/>
      </w:r>
      <w:r>
        <w:rPr>
          <w:rStyle w:val="32"/>
        </w:rPr>
        <w:t>5.1构件编号规则</w:t>
      </w:r>
      <w:r>
        <w:tab/>
      </w:r>
      <w:r>
        <w:fldChar w:fldCharType="begin"/>
      </w:r>
      <w:r>
        <w:instrText xml:space="preserve"> PAGEREF _Toc139468221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222" </w:instrText>
      </w:r>
      <w:r>
        <w:fldChar w:fldCharType="separate"/>
      </w:r>
      <w:r>
        <w:rPr>
          <w:rStyle w:val="32"/>
        </w:rPr>
        <w:t>5.2缺陷表示方法</w:t>
      </w:r>
      <w:r>
        <w:tab/>
      </w:r>
      <w:r>
        <w:fldChar w:fldCharType="begin"/>
      </w:r>
      <w:r>
        <w:instrText xml:space="preserve"> PAGEREF _Toc139468222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223" </w:instrText>
      </w:r>
      <w:r>
        <w:fldChar w:fldCharType="separate"/>
      </w:r>
      <w:r>
        <w:rPr>
          <w:rStyle w:val="32"/>
        </w:rPr>
        <w:t>5.3评定单元划分</w:t>
      </w:r>
      <w:r>
        <w:tab/>
      </w:r>
      <w:r>
        <w:fldChar w:fldCharType="begin"/>
      </w:r>
      <w:r>
        <w:instrText xml:space="preserve"> PAGEREF _Toc139468223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224" </w:instrText>
      </w:r>
      <w:r>
        <w:fldChar w:fldCharType="separate"/>
      </w:r>
      <w:r>
        <w:rPr>
          <w:rStyle w:val="32"/>
        </w:rPr>
        <w:t>5.4部件类别及构件数量统计</w:t>
      </w:r>
      <w:r>
        <w:tab/>
      </w:r>
      <w:r>
        <w:fldChar w:fldCharType="begin"/>
      </w:r>
      <w:r>
        <w:instrText xml:space="preserve"> PAGEREF _Toc139468224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225" </w:instrText>
      </w:r>
      <w:r>
        <w:fldChar w:fldCharType="separate"/>
      </w:r>
      <w:r>
        <w:rPr>
          <w:rStyle w:val="32"/>
        </w:rPr>
        <w:t>6.外观检查结果</w:t>
      </w:r>
      <w:r>
        <w:tab/>
      </w:r>
      <w:r>
        <w:fldChar w:fldCharType="begin"/>
      </w:r>
      <w:r>
        <w:instrText xml:space="preserve"> PAGEREF _Toc139468225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226" </w:instrText>
      </w:r>
      <w:r>
        <w:fldChar w:fldCharType="separate"/>
      </w:r>
      <w:r>
        <w:rPr>
          <w:rStyle w:val="32"/>
        </w:rPr>
        <w:t>6.1左幅桥</w:t>
      </w:r>
      <w:r>
        <w:tab/>
      </w:r>
      <w:r>
        <w:fldChar w:fldCharType="begin"/>
      </w:r>
      <w:r>
        <w:instrText xml:space="preserve"> PAGEREF _Toc139468226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27" </w:instrText>
      </w:r>
      <w:r>
        <w:fldChar w:fldCharType="separate"/>
      </w:r>
      <w:r>
        <w:rPr>
          <w:rStyle w:val="32"/>
        </w:rPr>
        <w:t>6.1.1上部结构检查结果</w:t>
      </w:r>
      <w:r>
        <w:tab/>
      </w:r>
      <w:r>
        <w:fldChar w:fldCharType="begin"/>
      </w:r>
      <w:r>
        <w:instrText xml:space="preserve"> PAGEREF _Toc13946822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28" </w:instrText>
      </w:r>
      <w:r>
        <w:fldChar w:fldCharType="separate"/>
      </w:r>
      <w:r>
        <w:rPr>
          <w:rStyle w:val="32"/>
        </w:rPr>
        <w:t>6.1.2下部结构检查结果</w:t>
      </w:r>
      <w:r>
        <w:tab/>
      </w:r>
      <w:r>
        <w:fldChar w:fldCharType="begin"/>
      </w:r>
      <w:r>
        <w:instrText xml:space="preserve"> PAGEREF _Toc13946822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29" </w:instrText>
      </w:r>
      <w:r>
        <w:fldChar w:fldCharType="separate"/>
      </w:r>
      <w:r>
        <w:rPr>
          <w:rStyle w:val="32"/>
        </w:rPr>
        <w:t>6.1.3桥面系检查结果</w:t>
      </w:r>
      <w:r>
        <w:tab/>
      </w:r>
      <w:r>
        <w:fldChar w:fldCharType="begin"/>
      </w:r>
      <w:r>
        <w:instrText xml:space="preserve"> PAGEREF _Toc139468229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230" </w:instrText>
      </w:r>
      <w:r>
        <w:fldChar w:fldCharType="separate"/>
      </w:r>
      <w:r>
        <w:rPr>
          <w:rStyle w:val="32"/>
        </w:rPr>
        <w:t>6.2右幅桥</w:t>
      </w:r>
      <w:r>
        <w:tab/>
      </w:r>
      <w:r>
        <w:fldChar w:fldCharType="begin"/>
      </w:r>
      <w:r>
        <w:instrText xml:space="preserve"> PAGEREF _Toc139468230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31" </w:instrText>
      </w:r>
      <w:r>
        <w:fldChar w:fldCharType="separate"/>
      </w:r>
      <w:r>
        <w:rPr>
          <w:rStyle w:val="32"/>
        </w:rPr>
        <w:t>6.2.1上部结构检查结果</w:t>
      </w:r>
      <w:r>
        <w:tab/>
      </w:r>
      <w:r>
        <w:fldChar w:fldCharType="begin"/>
      </w:r>
      <w:r>
        <w:instrText xml:space="preserve"> PAGEREF _Toc13946823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32" </w:instrText>
      </w:r>
      <w:r>
        <w:fldChar w:fldCharType="separate"/>
      </w:r>
      <w:r>
        <w:rPr>
          <w:rStyle w:val="32"/>
        </w:rPr>
        <w:t>6.2.2下部结构检查结果</w:t>
      </w:r>
      <w:r>
        <w:tab/>
      </w:r>
      <w:r>
        <w:fldChar w:fldCharType="begin"/>
      </w:r>
      <w:r>
        <w:instrText xml:space="preserve"> PAGEREF _Toc13946823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33" </w:instrText>
      </w:r>
      <w:r>
        <w:fldChar w:fldCharType="separate"/>
      </w:r>
      <w:r>
        <w:rPr>
          <w:rStyle w:val="32"/>
        </w:rPr>
        <w:t>6.2.3桥面系检查结果</w:t>
      </w:r>
      <w:r>
        <w:tab/>
      </w:r>
      <w:r>
        <w:fldChar w:fldCharType="begin"/>
      </w:r>
      <w:r>
        <w:instrText xml:space="preserve"> PAGEREF _Toc139468233 \h </w:instrText>
      </w:r>
      <w:r>
        <w:fldChar w:fldCharType="separate"/>
      </w:r>
      <w:r>
        <w:t>11</w:t>
      </w:r>
      <w:r>
        <w:fldChar w:fldCharType="end"/>
      </w:r>
      <w:r>
        <w:fldChar w:fldCharType="end"/>
      </w:r>
    </w:p>
    <w:p>
      <w:pPr>
        <w:pStyle w:val="18"/>
        <w:tabs>
          <w:tab w:val="right" w:leader="dot" w:pos="9627"/>
        </w:tabs>
      </w:pPr>
      <w:r>
        <w:fldChar w:fldCharType="begin"/>
      </w:r>
      <w:r>
        <w:instrText xml:space="preserve"> HYPERLINK \l "_Toc139468234" </w:instrText>
      </w:r>
      <w:r>
        <w:fldChar w:fldCharType="separate"/>
      </w:r>
      <w:r>
        <w:rPr>
          <w:rStyle w:val="32"/>
        </w:rPr>
        <w:t>7.桥梁技术状况评定</w:t>
      </w:r>
      <w:r>
        <w:tab/>
      </w:r>
      <w:r>
        <w:fldChar w:fldCharType="begin"/>
      </w:r>
      <w:r>
        <w:instrText xml:space="preserve"> PAGEREF _Toc139468234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235" </w:instrText>
      </w:r>
      <w:r>
        <w:fldChar w:fldCharType="separate"/>
      </w:r>
      <w:r>
        <w:rPr>
          <w:rStyle w:val="32"/>
        </w:rPr>
        <w:t>7.1上部结构技术状况评定</w:t>
      </w:r>
      <w:r>
        <w:tab/>
      </w:r>
      <w:r>
        <w:fldChar w:fldCharType="begin"/>
      </w:r>
      <w:r>
        <w:instrText xml:space="preserve"> PAGEREF _Toc139468235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236" </w:instrText>
      </w:r>
      <w:r>
        <w:fldChar w:fldCharType="separate"/>
      </w:r>
      <w:r>
        <w:rPr>
          <w:rStyle w:val="32"/>
        </w:rPr>
        <w:t>7.2下部结构技术状况评定</w:t>
      </w:r>
      <w:r>
        <w:tab/>
      </w:r>
      <w:r>
        <w:fldChar w:fldCharType="begin"/>
      </w:r>
      <w:r>
        <w:instrText xml:space="preserve"> PAGEREF _Toc13946823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237" </w:instrText>
      </w:r>
      <w:r>
        <w:fldChar w:fldCharType="separate"/>
      </w:r>
      <w:r>
        <w:rPr>
          <w:rStyle w:val="32"/>
        </w:rPr>
        <w:t>7.3桥面系技术状况评定</w:t>
      </w:r>
      <w:r>
        <w:tab/>
      </w:r>
      <w:r>
        <w:fldChar w:fldCharType="begin"/>
      </w:r>
      <w:r>
        <w:instrText xml:space="preserve"> PAGEREF _Toc13946823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238" </w:instrText>
      </w:r>
      <w:r>
        <w:fldChar w:fldCharType="separate"/>
      </w:r>
      <w:r>
        <w:rPr>
          <w:rStyle w:val="32"/>
        </w:rPr>
        <w:t>7.4桥梁总体技术状况评定</w:t>
      </w:r>
      <w:r>
        <w:tab/>
      </w:r>
      <w:r>
        <w:fldChar w:fldCharType="begin"/>
      </w:r>
      <w:r>
        <w:instrText xml:space="preserve"> PAGEREF _Toc139468238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39" </w:instrText>
      </w:r>
      <w:r>
        <w:fldChar w:fldCharType="separate"/>
      </w:r>
      <w:r>
        <w:rPr>
          <w:rStyle w:val="32"/>
        </w:rPr>
        <w:t>8.</w:t>
      </w:r>
      <w:r>
        <w:tab/>
      </w:r>
      <w:r>
        <w:rPr>
          <w:rStyle w:val="32"/>
        </w:rPr>
        <w:t>病害数量统计</w:t>
      </w:r>
      <w:r>
        <w:tab/>
      </w:r>
      <w:r>
        <w:fldChar w:fldCharType="begin"/>
      </w:r>
      <w:r>
        <w:instrText xml:space="preserve"> PAGEREF _Toc139468239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40" </w:instrText>
      </w:r>
      <w:r>
        <w:fldChar w:fldCharType="separate"/>
      </w:r>
      <w:r>
        <w:rPr>
          <w:rStyle w:val="32"/>
        </w:rPr>
        <w:t>9.</w:t>
      </w:r>
      <w:r>
        <w:rPr>
          <w:rStyle w:val="32"/>
          <w:rFonts w:hAnsi="宋体"/>
        </w:rPr>
        <w:t>主要病害原因分析</w:t>
      </w:r>
      <w:r>
        <w:tab/>
      </w:r>
      <w:r>
        <w:fldChar w:fldCharType="begin"/>
      </w:r>
      <w:r>
        <w:instrText xml:space="preserve"> PAGEREF _Toc139468240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41" </w:instrText>
      </w:r>
      <w:r>
        <w:fldChar w:fldCharType="separate"/>
      </w:r>
      <w:r>
        <w:rPr>
          <w:rStyle w:val="32"/>
        </w:rPr>
        <w:t>10.</w:t>
      </w:r>
      <w:r>
        <w:tab/>
      </w:r>
      <w:r>
        <w:rPr>
          <w:rStyle w:val="32"/>
        </w:rPr>
        <w:t>重点关注的部件或构件</w:t>
      </w:r>
      <w:r>
        <w:tab/>
      </w:r>
      <w:r>
        <w:fldChar w:fldCharType="begin"/>
      </w:r>
      <w:r>
        <w:instrText xml:space="preserve"> PAGEREF _Toc139468241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42" </w:instrText>
      </w:r>
      <w:r>
        <w:fldChar w:fldCharType="separate"/>
      </w:r>
      <w:r>
        <w:rPr>
          <w:rStyle w:val="32"/>
        </w:rPr>
        <w:t>11.检测结论、建议</w:t>
      </w:r>
      <w:r>
        <w:tab/>
      </w:r>
      <w:r>
        <w:fldChar w:fldCharType="begin"/>
      </w:r>
      <w:r>
        <w:instrText xml:space="preserve"> PAGEREF _Toc139468242 \h </w:instrText>
      </w:r>
      <w:r>
        <w:fldChar w:fldCharType="separate"/>
      </w:r>
      <w:r>
        <w:t>14</w:t>
      </w:r>
      <w:r>
        <w:fldChar w:fldCharType="end"/>
      </w:r>
      <w:r>
        <w:fldChar w:fldCharType="end"/>
      </w:r>
    </w:p>
    <w:p>
      <w:pPr>
        <w:pStyle w:val="21"/>
        <w:tabs>
          <w:tab w:val="right" w:leader="dot" w:pos="9627"/>
        </w:tabs>
      </w:pPr>
      <w:r>
        <w:fldChar w:fldCharType="begin"/>
      </w:r>
      <w:r>
        <w:instrText xml:space="preserve"> HYPERLINK \l "_Toc139468243" </w:instrText>
      </w:r>
      <w:r>
        <w:fldChar w:fldCharType="separate"/>
      </w:r>
      <w:r>
        <w:rPr>
          <w:rStyle w:val="32"/>
        </w:rPr>
        <w:t>11.1检测结论</w:t>
      </w:r>
      <w:r>
        <w:tab/>
      </w:r>
      <w:r>
        <w:fldChar w:fldCharType="begin"/>
      </w:r>
      <w:r>
        <w:instrText xml:space="preserve"> PAGEREF _Toc139468243 \h </w:instrText>
      </w:r>
      <w:r>
        <w:fldChar w:fldCharType="separate"/>
      </w:r>
      <w:r>
        <w:t>14</w:t>
      </w:r>
      <w:r>
        <w:fldChar w:fldCharType="end"/>
      </w:r>
      <w:r>
        <w:fldChar w:fldCharType="end"/>
      </w:r>
    </w:p>
    <w:p>
      <w:pPr>
        <w:pStyle w:val="21"/>
        <w:tabs>
          <w:tab w:val="right" w:leader="dot" w:pos="9627"/>
        </w:tabs>
      </w:pPr>
      <w:r>
        <w:fldChar w:fldCharType="begin"/>
      </w:r>
      <w:r>
        <w:instrText xml:space="preserve"> HYPERLINK \l "_Toc139468244" </w:instrText>
      </w:r>
      <w:r>
        <w:fldChar w:fldCharType="separate"/>
      </w:r>
      <w:r>
        <w:rPr>
          <w:rStyle w:val="32"/>
        </w:rPr>
        <w:t>11.2技术建议</w:t>
      </w:r>
      <w:r>
        <w:tab/>
      </w:r>
      <w:r>
        <w:fldChar w:fldCharType="begin"/>
      </w:r>
      <w:r>
        <w:instrText xml:space="preserve"> PAGEREF _Toc139468244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45" </w:instrText>
      </w:r>
      <w:r>
        <w:fldChar w:fldCharType="separate"/>
      </w:r>
      <w:r>
        <w:rPr>
          <w:rStyle w:val="32"/>
          <w:rFonts w:cs="Calibri"/>
          <w:b/>
        </w:rPr>
        <w:t>附录 A 桥梁基本状况卡片</w:t>
      </w:r>
      <w:r>
        <w:tab/>
      </w:r>
      <w:r>
        <w:fldChar w:fldCharType="begin"/>
      </w:r>
      <w:r>
        <w:instrText xml:space="preserve"> PAGEREF _Toc139468245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46" </w:instrText>
      </w:r>
      <w:r>
        <w:fldChar w:fldCharType="separate"/>
      </w:r>
      <w:r>
        <w:rPr>
          <w:rStyle w:val="32"/>
          <w:rFonts w:cs="Calibri"/>
          <w:b/>
        </w:rPr>
        <w:t>附录 B 梁式桥梁技术状况评定记录表</w:t>
      </w:r>
      <w:r>
        <w:tab/>
      </w:r>
      <w:r>
        <w:fldChar w:fldCharType="begin"/>
      </w:r>
      <w:r>
        <w:instrText xml:space="preserve"> PAGEREF _Toc139468246 \h </w:instrText>
      </w:r>
      <w:r>
        <w:fldChar w:fldCharType="separate"/>
      </w:r>
      <w:r>
        <w:t>18</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color w:val="0000FF"/>
                <w:szCs w:val="21"/>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color w:val="8FAADC" w:themeColor="accent1" w:themeTint="99"/>
                <w:szCs w:val="21"/>
                <w14:textFill>
                  <w14:solidFill>
                    <w14:schemeClr w14:val="accent1">
                      <w14:lumMod w14:val="60000"/>
                      <w14:lumOff w14:val="40000"/>
                    </w14:schemeClr>
                  </w14:solidFill>
                </w14:textFill>
              </w:rPr>
              <w:t xml:space="preserve"> </w:t>
            </w:r>
            <w:r>
              <w:rPr>
                <w:rStyle w:val="33"/>
                <w:rFonts w:hint="eastAsia"/>
                <w:color w:val="0000FF"/>
              </w:rPr>
              <w:t>{</w:t>
            </w:r>
            <w:r>
              <w:rPr>
                <w:color w:val="0000FF"/>
                <w:szCs w:val="21"/>
              </w:rPr>
              <w:t>{F_info.</w:t>
            </w:r>
            <w:r>
              <w:rPr>
                <w:rFonts w:hint="eastAsia"/>
                <w:color w:val="0000FF"/>
                <w:szCs w:val="21"/>
              </w:rPr>
              <w:t>g</w:t>
            </w:r>
            <w:r>
              <w:rPr>
                <w:color w:val="0000FF"/>
                <w:szCs w:val="21"/>
              </w:rPr>
              <w:t>ongChengMingCheng}}</w:t>
            </w:r>
            <w:r>
              <w:rPr>
                <w:color w:val="000000"/>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w:t>
            </w:r>
            <w:r>
              <w:rPr>
                <w:rFonts w:hint="eastAsia"/>
                <w:color w:val="2F5597" w:themeColor="accent1" w:themeShade="BF"/>
                <w:szCs w:val="21"/>
              </w:rPr>
              <w:t>t_conc</w:t>
            </w:r>
            <w:r>
              <w:rPr>
                <w:rFonts w:hint="eastAsia"/>
                <w:color w:val="0000FF"/>
                <w:szCs w:val="21"/>
              </w:rPr>
              <w:t>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 5120-2021）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4077"/>
      <w:bookmarkStart w:id="9" w:name="_Toc206043977"/>
      <w:bookmarkStart w:id="10" w:name="_Toc527122160"/>
      <w:bookmarkStart w:id="11" w:name="_Toc139468208"/>
      <w:bookmarkStart w:id="12" w:name="_Toc527122773"/>
      <w:bookmarkStart w:id="13" w:name="_Toc2323337"/>
      <w:bookmarkStart w:id="14" w:name="_Toc33081807"/>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139468209"/>
      <w:bookmarkStart w:id="18" w:name="_Toc2323338"/>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3389"/>
      <w:bookmarkStart w:id="22" w:name="_Toc14881"/>
      <w:bookmarkStart w:id="23" w:name="_Toc1197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72718720"/>
      <w:bookmarkStart w:id="28" w:name="_Toc449170374"/>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210"/>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27193_WPSOffice_Level1"/>
      <w:bookmarkStart w:id="35" w:name="_Toc33081811"/>
      <w:bookmarkStart w:id="36" w:name="_Toc17243"/>
      <w:bookmarkStart w:id="37" w:name="_Toc448494971"/>
      <w:bookmarkStart w:id="38" w:name="_Toc535575813"/>
      <w:r>
        <w:rPr>
          <w:rFonts w:hAnsi="宋体"/>
          <w:color w:val="000000"/>
          <w:sz w:val="24"/>
          <w:szCs w:val="21"/>
        </w:rPr>
        <w:t>根据</w:t>
      </w:r>
      <w:r>
        <w:rPr>
          <w:color w:val="0000FF"/>
          <w:sz w:val="24"/>
          <w:szCs w:val="21"/>
        </w:rPr>
        <w:t>{{</w:t>
      </w:r>
      <w:r>
        <w:rPr>
          <w:rFonts w:hint="eastAsia"/>
          <w:color w:val="0000FF"/>
          <w:sz w:val="24"/>
          <w:szCs w:val="21"/>
        </w:rPr>
        <w:t>N</w:t>
      </w:r>
      <w:r>
        <w:rPr>
          <w:color w:val="0000FF"/>
          <w:sz w:val="24"/>
          <w:szCs w:val="21"/>
        </w:rPr>
        <w:t>_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211"/>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3081812"/>
      <w:bookmarkStart w:id="41" w:name="_Toc16970458"/>
      <w:bookmarkStart w:id="42" w:name="_Toc23067_WPSOffice_Level1"/>
      <w:bookmarkStart w:id="43" w:name="_Toc7221"/>
      <w:bookmarkStart w:id="44" w:name="_Toc363200274"/>
      <w:bookmarkStart w:id="45" w:name="_Toc139468212"/>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213"/>
      <w:bookmarkStart w:id="47" w:name="_Toc363200275"/>
      <w:bookmarkStart w:id="48" w:name="_Toc15947"/>
      <w:bookmarkStart w:id="49" w:name="_Toc16970459"/>
      <w:bookmarkStart w:id="50" w:name="_Toc33081813"/>
      <w:bookmarkStart w:id="51" w:name="_Toc20067_WPSOffice_Level2"/>
      <w:bookmarkStart w:id="52" w:name="_Toc7413"/>
      <w:bookmarkStart w:id="53" w:name="_Toc29043_WPSOffice_Level1"/>
      <w:bookmarkStart w:id="54" w:name="_Toc6875"/>
      <w:bookmarkStart w:id="55" w:name="_Toc16970461"/>
      <w:bookmarkStart w:id="56" w:name="_Toc33081815"/>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58" w:name="_Toc19836"/>
      <w:bookmarkStart w:id="59" w:name="_Toc33081814"/>
      <w:bookmarkStart w:id="60" w:name="_Toc21272"/>
      <w:bookmarkStart w:id="61" w:name="_Toc28661_WPSOffice_Level2"/>
      <w:bookmarkStart w:id="62" w:name="_Toc16970460"/>
      <w:bookmarkStart w:id="63" w:name="_Toc139468214"/>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215"/>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39468216"/>
      <w:bookmarkStart w:id="69" w:name="_Toc363200278"/>
      <w:bookmarkStart w:id="70" w:name="_Toc22031_WPSOffice_Level2"/>
      <w:bookmarkStart w:id="71" w:name="_Toc33081816"/>
      <w:bookmarkStart w:id="72" w:name="_Toc16970462"/>
      <w:bookmarkStart w:id="73" w:name="_Toc21513"/>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363200279"/>
      <w:bookmarkStart w:id="75" w:name="_Toc139468217"/>
      <w:bookmarkStart w:id="76" w:name="_Toc23014_WPSOffice_Level2"/>
      <w:bookmarkStart w:id="77" w:name="_Toc16970463"/>
      <w:bookmarkStart w:id="78" w:name="_Toc18512"/>
      <w:bookmarkStart w:id="79" w:name="_Toc33081817"/>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31385"/>
      <w:bookmarkStart w:id="81" w:name="_Toc15372"/>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6970464"/>
      <w:bookmarkStart w:id="83" w:name="_Toc12940_WPSOffice_Level2"/>
      <w:bookmarkStart w:id="84" w:name="_Toc363200280"/>
      <w:bookmarkStart w:id="85" w:name="_Toc4430"/>
      <w:bookmarkStart w:id="86" w:name="_Toc33081818"/>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218"/>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33081819"/>
      <w:bookmarkStart w:id="91" w:name="_Toc16970465"/>
      <w:bookmarkStart w:id="92" w:name="_Toc11219"/>
      <w:bookmarkStart w:id="93" w:name="_Toc20620_WPSOffice_Level2"/>
      <w:bookmarkStart w:id="94" w:name="_Toc363200281"/>
      <w:bookmarkStart w:id="95" w:name="_Toc139468219"/>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220"/>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22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0.8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222"/>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223"/>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224"/>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225"/>
      <w:r>
        <w:rPr>
          <w:rFonts w:hint="eastAsia"/>
        </w:rPr>
        <w:t>6</w:t>
      </w:r>
      <w:r>
        <w:t>.外观检查结果</w:t>
      </w:r>
      <w:bookmarkEnd w:id="99"/>
      <w:bookmarkEnd w:id="104"/>
    </w:p>
    <w:p>
      <w:pPr>
        <w:pStyle w:val="3"/>
        <w:rPr>
          <w:rFonts w:ascii="Times New Roman" w:hAnsi="Times New Roman" w:eastAsia="宋体"/>
          <w:szCs w:val="24"/>
        </w:rPr>
      </w:pPr>
      <w:bookmarkStart w:id="105" w:name="_Toc139468226"/>
      <w:bookmarkStart w:id="106"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rPr>
        <w:t>左幅桥</w:t>
      </w:r>
      <w:bookmarkEnd w:id="105"/>
      <w:bookmarkEnd w:id="106"/>
    </w:p>
    <w:bookmarkEnd w:id="37"/>
    <w:bookmarkEnd w:id="38"/>
    <w:p>
      <w:pPr>
        <w:pStyle w:val="4"/>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227"/>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pPr>
        <w:rPr>
          <w:color w:val="0000FF"/>
          <w:lang w:val="zh-CN"/>
        </w:rPr>
      </w:pPr>
      <w:r>
        <w:rPr>
          <w:rFonts w:hint="eastAsia"/>
          <w:color w:val="0000FF"/>
          <w:lang w:val="zh-CN"/>
        </w:rPr>
        <w:t>{</w:t>
      </w:r>
      <w:r>
        <w:rPr>
          <w:color w:val="0000FF"/>
          <w:lang w:val="zh-CN"/>
        </w:rPr>
        <w:t>{+F_componentInfo_top_l}}</w:t>
      </w:r>
    </w:p>
    <w:p>
      <w:pPr>
        <w:rPr>
          <w:lang w:val="zh-CN"/>
        </w:rPr>
      </w:pPr>
    </w:p>
    <w:p>
      <w:pPr>
        <w:pStyle w:val="4"/>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下部结构检查结果</w:t>
      </w:r>
      <w:bookmarkEnd w:id="112"/>
      <w:bookmarkEnd w:id="113"/>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4" w:name="_Toc139468229"/>
      <w:bookmarkStart w:id="115" w:name="_Toc69137768"/>
      <w:bookmarkStart w:id="116" w:name="_Toc33081831"/>
      <w:r>
        <w:rPr>
          <w:rFonts w:hint="eastAsia"/>
          <w:sz w:val="24"/>
          <w:szCs w:val="24"/>
        </w:rPr>
        <w:t>6.1.3</w:t>
      </w:r>
      <w:r>
        <w:rPr>
          <w:sz w:val="24"/>
          <w:szCs w:val="24"/>
        </w:rPr>
        <w:t>桥面系检查结果</w:t>
      </w:r>
      <w:bookmarkEnd w:id="114"/>
      <w:bookmarkEnd w:id="115"/>
      <w:bookmarkEnd w:id="116"/>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rPr>
      </w:pPr>
      <w:bookmarkStart w:id="117" w:name="_Toc69137769"/>
      <w:bookmarkStart w:id="118" w:name="_Toc139468230"/>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2右幅桥</w:t>
      </w:r>
      <w:bookmarkEnd w:id="117"/>
      <w:bookmarkEnd w:id="118"/>
    </w:p>
    <w:p>
      <w:pPr>
        <w:pStyle w:val="4"/>
        <w:spacing w:before="120" w:after="120" w:line="415" w:lineRule="auto"/>
        <w:rPr>
          <w:sz w:val="24"/>
          <w:szCs w:val="24"/>
          <w:lang w:val="en-US"/>
        </w:rPr>
      </w:pPr>
      <w:bookmarkStart w:id="119" w:name="_Toc139468231"/>
      <w:bookmarkStart w:id="120"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pPr>
        <w:rPr>
          <w:color w:val="0000FF"/>
          <w:lang w:val="zh-CN"/>
        </w:rPr>
      </w:pPr>
      <w:r>
        <w:rPr>
          <w:rFonts w:hint="eastAsia"/>
          <w:color w:val="0000FF"/>
          <w:lang w:val="zh-CN"/>
        </w:rPr>
        <w:t>{</w:t>
      </w:r>
      <w:r>
        <w:rPr>
          <w:color w:val="0000FF"/>
          <w:lang w:val="zh-CN"/>
        </w:rPr>
        <w:t>{+F_componentInfo_top_r}}</w:t>
      </w:r>
    </w:p>
    <w:p/>
    <w:p>
      <w:pPr>
        <w:pStyle w:val="4"/>
        <w:spacing w:before="120" w:after="120" w:line="415" w:lineRule="auto"/>
        <w:rPr>
          <w:sz w:val="24"/>
          <w:szCs w:val="24"/>
          <w:lang w:val="en-US"/>
        </w:rPr>
      </w:pPr>
      <w:bookmarkStart w:id="121" w:name="_Toc69137771"/>
      <w:bookmarkStart w:id="122" w:name="_Toc139468232"/>
      <w:r>
        <w:rPr>
          <w:rFonts w:hint="eastAsia"/>
          <w:sz w:val="24"/>
          <w:szCs w:val="24"/>
          <w:lang w:val="en-US"/>
        </w:rPr>
        <w:t>6.2.2</w:t>
      </w:r>
      <w:r>
        <w:rPr>
          <w:sz w:val="24"/>
          <w:szCs w:val="24"/>
        </w:rPr>
        <w:t>下部结构检查结果</w:t>
      </w:r>
      <w:bookmarkEnd w:id="121"/>
      <w:bookmarkEnd w:id="122"/>
    </w:p>
    <w:p>
      <w:pPr>
        <w:rPr>
          <w:color w:val="0000FF"/>
        </w:rPr>
      </w:pPr>
      <w:r>
        <w:rPr>
          <w:rFonts w:hint="eastAsia"/>
          <w:color w:val="0000FF"/>
        </w:rPr>
        <w:t>{</w:t>
      </w:r>
      <w:r>
        <w:rPr>
          <w:color w:val="0000FF"/>
        </w:rPr>
        <w:t>{+F_componentInfo_low_r}}</w:t>
      </w:r>
    </w:p>
    <w:p/>
    <w:p>
      <w:pPr>
        <w:pStyle w:val="4"/>
        <w:spacing w:before="120" w:after="120" w:line="415" w:lineRule="auto"/>
        <w:rPr>
          <w:sz w:val="24"/>
          <w:szCs w:val="24"/>
          <w:lang w:val="en-US"/>
        </w:rPr>
      </w:pPr>
      <w:bookmarkStart w:id="123" w:name="_Toc69137772"/>
      <w:bookmarkStart w:id="124" w:name="_Toc139468233"/>
      <w:r>
        <w:rPr>
          <w:rFonts w:hint="eastAsia"/>
          <w:sz w:val="24"/>
          <w:szCs w:val="24"/>
          <w:lang w:val="en-US"/>
        </w:rPr>
        <w:t>6.2.3</w:t>
      </w:r>
      <w:r>
        <w:rPr>
          <w:sz w:val="24"/>
          <w:szCs w:val="24"/>
        </w:rPr>
        <w:t>桥面系检查结果</w:t>
      </w:r>
      <w:bookmarkEnd w:id="123"/>
      <w:bookmarkEnd w:id="124"/>
    </w:p>
    <w:p>
      <w:pPr>
        <w:rPr>
          <w:color w:val="0000FF"/>
        </w:rPr>
      </w:pPr>
      <w:r>
        <w:rPr>
          <w:rFonts w:hint="eastAsia"/>
          <w:color w:val="0000FF"/>
        </w:rPr>
        <w:t>{</w:t>
      </w:r>
      <w:r>
        <w:rPr>
          <w:color w:val="0000FF"/>
        </w:rPr>
        <w:t>{+F_componentInfo_deck_r}}</w:t>
      </w:r>
    </w:p>
    <w:p/>
    <w:p>
      <w:pPr>
        <w:pStyle w:val="2"/>
        <w:rPr>
          <w:lang w:val="en-US"/>
        </w:rPr>
      </w:pPr>
      <w:bookmarkStart w:id="125" w:name="_Toc16970476"/>
      <w:bookmarkStart w:id="126" w:name="_Toc18729"/>
      <w:bookmarkStart w:id="127" w:name="_Toc33081842"/>
      <w:bookmarkStart w:id="128" w:name="_Toc139468234"/>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3081843"/>
      <w:bookmarkStart w:id="133" w:name="_Toc17894_WPSOffice_Level2"/>
      <w:bookmarkStart w:id="134" w:name="_Toc363200291"/>
      <w:bookmarkStart w:id="135" w:name="_Toc16970477"/>
      <w:bookmarkStart w:id="136" w:name="_Toc10487"/>
      <w:r>
        <w:rPr>
          <w:rFonts w:ascii="Times New Roman" w:hAnsi="Times New Roman" w:eastAsia="宋体"/>
          <w:sz w:val="24"/>
        </w:rPr>
        <w:t>依据规范《公路桥梁技术状况评定标准》</w:t>
      </w:r>
      <w:r>
        <w:rPr>
          <w:rFonts w:ascii="Times New Roman" w:hAnsi="Times New Roman" w:eastAsia="宋体"/>
          <w:sz w:val="24"/>
          <w:lang w:val="en-US"/>
        </w:rPr>
        <w:t>（JTG/</w:t>
      </w:r>
      <w:r>
        <w:rPr>
          <w:rFonts w:hint="eastAsia" w:ascii="Times New Roman" w:hAnsi="Times New Roman" w:eastAsia="宋体"/>
          <w:sz w:val="24"/>
          <w:lang w:val="en-US"/>
        </w:rPr>
        <w:t xml:space="preserve">T </w:t>
      </w:r>
      <w:r>
        <w:rPr>
          <w:rFonts w:ascii="Times New Roman" w:hAnsi="Times New Roman" w:eastAsia="宋体"/>
          <w:sz w:val="24"/>
          <w:lang w:val="en-US"/>
        </w:rPr>
        <w:t>H21-2011）</w:t>
      </w:r>
      <w:r>
        <w:rPr>
          <w:rFonts w:ascii="Times New Roman" w:hAnsi="Times New Roman" w:eastAsia="宋体"/>
          <w:sz w:val="24"/>
        </w:rPr>
        <w:t>的相关规定</w:t>
      </w:r>
      <w:r>
        <w:rPr>
          <w:rFonts w:ascii="Times New Roman" w:hAnsi="Times New Roman" w:eastAsia="宋体"/>
          <w:sz w:val="24"/>
          <w:lang w:val="en-US"/>
        </w:rPr>
        <w:t>，</w:t>
      </w:r>
      <w:r>
        <w:rPr>
          <w:rFonts w:ascii="Times New Roman" w:hAnsi="Times New Roman" w:eastAsia="宋体"/>
          <w:sz w:val="24"/>
        </w:rPr>
        <w:t>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17918_WPSOffice_Level2"/>
      <w:bookmarkStart w:id="138" w:name="_Toc344_WPSOffice_Level2"/>
      <w:bookmarkStart w:id="139" w:name="_Toc32601_WPSOffice_Level2"/>
      <w:bookmarkStart w:id="140" w:name="_Toc4177_WPSOffice_Level2"/>
      <w:bookmarkStart w:id="141" w:name="_Toc13514_WPSOffice_Level2"/>
      <w:bookmarkStart w:id="142" w:name="_Toc30027_WPSOffice_Level2"/>
      <w:bookmarkStart w:id="143" w:name="_Toc17094_WPSOffice_Level2"/>
      <w:bookmarkStart w:id="144" w:name="_Toc6739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29545_WPSOffice_Level2"/>
      <w:bookmarkStart w:id="147" w:name="_Toc1816_WPSOffice_Level2"/>
      <w:bookmarkStart w:id="148" w:name="_Toc26420_WPSOffice_Level2"/>
      <w:bookmarkStart w:id="149" w:name="_Toc28569_WPSOffice_Level2"/>
      <w:bookmarkStart w:id="150" w:name="_Toc32436_WPSOffice_Level2"/>
      <w:bookmarkStart w:id="151" w:name="_Toc17958_WPSOffice_Level2"/>
      <w:bookmarkStart w:id="152" w:name="_Toc12639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235"/>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25633"/>
      <w:bookmarkStart w:id="163" w:name="_Toc33081846"/>
      <w:bookmarkStart w:id="164" w:name="_Toc16970480"/>
      <w:bookmarkStart w:id="165" w:name="_Toc9684_WPSOffice_Level2"/>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237"/>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238"/>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3.2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bookmarkStart w:id="216" w:name="_GoBack"/>
      <w:bookmarkEnd w:id="216"/>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39"/>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41"/>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42"/>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12237_WPSOffice_Level2"/>
      <w:bookmarkStart w:id="191" w:name="_Toc33081848"/>
      <w:bookmarkStart w:id="192" w:name="_Toc363200296"/>
      <w:bookmarkStart w:id="193" w:name="_Toc489525727"/>
      <w:bookmarkStart w:id="194" w:name="_Toc139468243"/>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363200297"/>
      <w:bookmarkStart w:id="196" w:name="_Toc17823_WPSOffice_Level2"/>
      <w:bookmarkStart w:id="197" w:name="_Toc33081849"/>
      <w:bookmarkStart w:id="198" w:name="_Toc489525728"/>
      <w:r>
        <w:rPr>
          <w:rFonts w:hint="eastAsia" w:ascii="宋体" w:hAnsi="宋体"/>
          <w:color w:val="0000FF"/>
          <w:szCs w:val="21"/>
        </w:rPr>
        <w:t>{{+F_test_conclusion}}</w:t>
      </w:r>
    </w:p>
    <w:p>
      <w:pPr>
        <w:pStyle w:val="3"/>
        <w:rPr>
          <w:rFonts w:ascii="Times New Roman" w:hAnsi="Times New Roman" w:eastAsia="宋体"/>
        </w:rPr>
      </w:pPr>
      <w:bookmarkStart w:id="199" w:name="_Toc139468244"/>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489525729"/>
      <w:bookmarkStart w:id="201" w:name="_Toc16692858"/>
      <w:bookmarkStart w:id="202" w:name="_Toc363200298"/>
      <w:bookmarkStart w:id="20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7841204"/>
      <w:bookmarkStart w:id="205" w:name="_Toc139468245"/>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400755570"/>
      <w:bookmarkStart w:id="209" w:name="_Toc400749808"/>
      <w:bookmarkStart w:id="210" w:name="_Toc12984_WPSOffice_Level1"/>
      <w:bookmarkStart w:id="211" w:name="_Toc400755287"/>
      <w:bookmarkStart w:id="212" w:name="_Toc139468246"/>
      <w:bookmarkStart w:id="213" w:name="_Toc17841205"/>
      <w:bookmarkStart w:id="214" w:name="_Toc489525730"/>
      <w:bookmarkStart w:id="215" w:name="_Toc16692859"/>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912F41"/>
    <w:rsid w:val="03A3709C"/>
    <w:rsid w:val="04DF44D3"/>
    <w:rsid w:val="053973EC"/>
    <w:rsid w:val="06196151"/>
    <w:rsid w:val="07715517"/>
    <w:rsid w:val="09054712"/>
    <w:rsid w:val="09061D8D"/>
    <w:rsid w:val="0B560875"/>
    <w:rsid w:val="0BA6179A"/>
    <w:rsid w:val="0BBA1A26"/>
    <w:rsid w:val="0E2B1B2B"/>
    <w:rsid w:val="0E715E49"/>
    <w:rsid w:val="0ECC5473"/>
    <w:rsid w:val="0F5B1267"/>
    <w:rsid w:val="0F7C5A0F"/>
    <w:rsid w:val="0F8706ED"/>
    <w:rsid w:val="0F8E0666"/>
    <w:rsid w:val="0FCC469A"/>
    <w:rsid w:val="1017703A"/>
    <w:rsid w:val="10283405"/>
    <w:rsid w:val="107A3710"/>
    <w:rsid w:val="11235074"/>
    <w:rsid w:val="118D66DF"/>
    <w:rsid w:val="13405220"/>
    <w:rsid w:val="13490AB6"/>
    <w:rsid w:val="13C92283"/>
    <w:rsid w:val="140A660B"/>
    <w:rsid w:val="144A2279"/>
    <w:rsid w:val="145B6B0C"/>
    <w:rsid w:val="145C6C53"/>
    <w:rsid w:val="14632BBF"/>
    <w:rsid w:val="148D2F2D"/>
    <w:rsid w:val="15AB4EBB"/>
    <w:rsid w:val="16795821"/>
    <w:rsid w:val="171F7849"/>
    <w:rsid w:val="180E1848"/>
    <w:rsid w:val="186B4CC3"/>
    <w:rsid w:val="187A3B4C"/>
    <w:rsid w:val="18BC025C"/>
    <w:rsid w:val="18E04A89"/>
    <w:rsid w:val="19633616"/>
    <w:rsid w:val="1BD57A64"/>
    <w:rsid w:val="1CC71F8D"/>
    <w:rsid w:val="1D321D13"/>
    <w:rsid w:val="1D743623"/>
    <w:rsid w:val="1E1D5FB5"/>
    <w:rsid w:val="1EA855A7"/>
    <w:rsid w:val="1FB111FB"/>
    <w:rsid w:val="1FCB0C89"/>
    <w:rsid w:val="1FD47FDF"/>
    <w:rsid w:val="21373ABF"/>
    <w:rsid w:val="21564BC0"/>
    <w:rsid w:val="21B225A8"/>
    <w:rsid w:val="21C95936"/>
    <w:rsid w:val="22222B96"/>
    <w:rsid w:val="230F4000"/>
    <w:rsid w:val="231075C1"/>
    <w:rsid w:val="232B3A1D"/>
    <w:rsid w:val="235B4C5D"/>
    <w:rsid w:val="23843F04"/>
    <w:rsid w:val="23934425"/>
    <w:rsid w:val="23B207D3"/>
    <w:rsid w:val="24880120"/>
    <w:rsid w:val="24E52B68"/>
    <w:rsid w:val="26103C3B"/>
    <w:rsid w:val="26DA1EFF"/>
    <w:rsid w:val="27165388"/>
    <w:rsid w:val="271A640C"/>
    <w:rsid w:val="27541A0C"/>
    <w:rsid w:val="27815947"/>
    <w:rsid w:val="28832EA0"/>
    <w:rsid w:val="28EF42D7"/>
    <w:rsid w:val="29227592"/>
    <w:rsid w:val="29C655AA"/>
    <w:rsid w:val="29C734E5"/>
    <w:rsid w:val="2A056656"/>
    <w:rsid w:val="2A7E571E"/>
    <w:rsid w:val="2C1B0D4A"/>
    <w:rsid w:val="2C501693"/>
    <w:rsid w:val="2CBF201D"/>
    <w:rsid w:val="2D7E3C87"/>
    <w:rsid w:val="2D9A555B"/>
    <w:rsid w:val="2DD218DC"/>
    <w:rsid w:val="2EB94D86"/>
    <w:rsid w:val="2F087CAC"/>
    <w:rsid w:val="2F9C03F4"/>
    <w:rsid w:val="2FD122CE"/>
    <w:rsid w:val="2FF1015E"/>
    <w:rsid w:val="30894F12"/>
    <w:rsid w:val="309A56C6"/>
    <w:rsid w:val="30BD3012"/>
    <w:rsid w:val="30EA11CF"/>
    <w:rsid w:val="3103697D"/>
    <w:rsid w:val="31810426"/>
    <w:rsid w:val="321122ED"/>
    <w:rsid w:val="322A3FD0"/>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1A45AC"/>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1984EBF"/>
    <w:rsid w:val="430934D5"/>
    <w:rsid w:val="43185784"/>
    <w:rsid w:val="43886E7C"/>
    <w:rsid w:val="43DE4AC6"/>
    <w:rsid w:val="44154D77"/>
    <w:rsid w:val="44863E00"/>
    <w:rsid w:val="44962A78"/>
    <w:rsid w:val="461B18B6"/>
    <w:rsid w:val="46EF42F9"/>
    <w:rsid w:val="4799373F"/>
    <w:rsid w:val="48181A83"/>
    <w:rsid w:val="489301F1"/>
    <w:rsid w:val="494616A5"/>
    <w:rsid w:val="49892ACA"/>
    <w:rsid w:val="4A3678E8"/>
    <w:rsid w:val="4AA3602A"/>
    <w:rsid w:val="4AB457F0"/>
    <w:rsid w:val="4AF1559E"/>
    <w:rsid w:val="4B197A89"/>
    <w:rsid w:val="4B726781"/>
    <w:rsid w:val="4BC037EA"/>
    <w:rsid w:val="4C027386"/>
    <w:rsid w:val="4CF16394"/>
    <w:rsid w:val="4D0C1F3B"/>
    <w:rsid w:val="4D127617"/>
    <w:rsid w:val="4D923A7F"/>
    <w:rsid w:val="4E377920"/>
    <w:rsid w:val="4E4507DD"/>
    <w:rsid w:val="4E6E3C6B"/>
    <w:rsid w:val="4E8C789E"/>
    <w:rsid w:val="4ED43A9A"/>
    <w:rsid w:val="4F0215B6"/>
    <w:rsid w:val="4F5E7770"/>
    <w:rsid w:val="50201169"/>
    <w:rsid w:val="50A962E9"/>
    <w:rsid w:val="511265A7"/>
    <w:rsid w:val="511E6A93"/>
    <w:rsid w:val="522B762E"/>
    <w:rsid w:val="523302EC"/>
    <w:rsid w:val="523956D4"/>
    <w:rsid w:val="52895578"/>
    <w:rsid w:val="54BB0D97"/>
    <w:rsid w:val="54D470BE"/>
    <w:rsid w:val="55C706BE"/>
    <w:rsid w:val="56227F99"/>
    <w:rsid w:val="569D6073"/>
    <w:rsid w:val="56C8194B"/>
    <w:rsid w:val="56C836F9"/>
    <w:rsid w:val="57684399"/>
    <w:rsid w:val="57F97A2E"/>
    <w:rsid w:val="58C2732F"/>
    <w:rsid w:val="58E17D60"/>
    <w:rsid w:val="594B1C20"/>
    <w:rsid w:val="59566565"/>
    <w:rsid w:val="59E374A4"/>
    <w:rsid w:val="5A046B6A"/>
    <w:rsid w:val="5A7F573A"/>
    <w:rsid w:val="5A9D602F"/>
    <w:rsid w:val="5B75217F"/>
    <w:rsid w:val="5BDD0E06"/>
    <w:rsid w:val="5C8B76A2"/>
    <w:rsid w:val="5D136591"/>
    <w:rsid w:val="5D331AE8"/>
    <w:rsid w:val="5E3A26BB"/>
    <w:rsid w:val="5F965EEC"/>
    <w:rsid w:val="60200853"/>
    <w:rsid w:val="60534D0C"/>
    <w:rsid w:val="606052C8"/>
    <w:rsid w:val="60761F06"/>
    <w:rsid w:val="62253832"/>
    <w:rsid w:val="62504B13"/>
    <w:rsid w:val="62552BE9"/>
    <w:rsid w:val="62EA3C34"/>
    <w:rsid w:val="634B11DE"/>
    <w:rsid w:val="64061D04"/>
    <w:rsid w:val="64621A82"/>
    <w:rsid w:val="647D6514"/>
    <w:rsid w:val="6646527E"/>
    <w:rsid w:val="673356B6"/>
    <w:rsid w:val="676A25AA"/>
    <w:rsid w:val="67BF53D9"/>
    <w:rsid w:val="67C80E2B"/>
    <w:rsid w:val="685976BC"/>
    <w:rsid w:val="69DB32EB"/>
    <w:rsid w:val="6AF9611F"/>
    <w:rsid w:val="6B08342F"/>
    <w:rsid w:val="6BFC44A0"/>
    <w:rsid w:val="6C384A25"/>
    <w:rsid w:val="6C8F7D3D"/>
    <w:rsid w:val="6CCE2CC7"/>
    <w:rsid w:val="6D981C1F"/>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3A287F"/>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FADFEF-EBB3-42F4-9ED4-03564A7EEB90}">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1</Pages>
  <Words>2059</Words>
  <Characters>11742</Characters>
  <Lines>97</Lines>
  <Paragraphs>27</Paragraphs>
  <TotalTime>0</TotalTime>
  <ScaleCrop>false</ScaleCrop>
  <LinksUpToDate>false</LinksUpToDate>
  <CharactersWithSpaces>1377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5:39:39Z</dcterms:modified>
  <dc:title>白塘中桥</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